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7F86" w:rsidRPr="00CF7F86" w:rsidRDefault="00CF7F86">
      <w:pPr>
        <w:rPr>
          <w:sz w:val="28"/>
          <w:szCs w:val="28"/>
        </w:rPr>
      </w:pPr>
      <w:r w:rsidRPr="00F216C3">
        <w:rPr>
          <w:noProof/>
          <w:sz w:val="28"/>
          <w:szCs w:val="28"/>
          <w:bdr w:val="single" w:sz="4" w:space="0" w:color="auto"/>
        </w:rPr>
        <w:drawing>
          <wp:anchor distT="0" distB="0" distL="114300" distR="114300" simplePos="0" relativeHeight="251655168" behindDoc="0" locked="0" layoutInCell="1" allowOverlap="1" wp14:anchorId="6D459514" wp14:editId="21750E56">
            <wp:simplePos x="0" y="0"/>
            <wp:positionH relativeFrom="column">
              <wp:posOffset>3121660</wp:posOffset>
            </wp:positionH>
            <wp:positionV relativeFrom="paragraph">
              <wp:posOffset>-89535</wp:posOffset>
            </wp:positionV>
            <wp:extent cx="2323080" cy="2355840"/>
            <wp:effectExtent l="0" t="0" r="0" b="0"/>
            <wp:wrapSquare wrapText="bothSides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3080" cy="235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16C3">
        <w:rPr>
          <w:sz w:val="28"/>
          <w:szCs w:val="28"/>
          <w:bdr w:val="single" w:sz="4" w:space="0" w:color="auto"/>
        </w:rPr>
        <w:t>江川邸の算</w:t>
      </w:r>
      <w:r w:rsidR="00C47AB0">
        <w:rPr>
          <w:sz w:val="28"/>
          <w:szCs w:val="28"/>
          <w:bdr w:val="single" w:sz="4" w:space="0" w:color="auto"/>
        </w:rPr>
        <w:t>額の</w:t>
      </w:r>
      <w:r w:rsidRPr="00F216C3">
        <w:rPr>
          <w:sz w:val="28"/>
          <w:szCs w:val="28"/>
          <w:bdr w:val="single" w:sz="4" w:space="0" w:color="auto"/>
        </w:rPr>
        <w:t>問題</w:t>
      </w:r>
      <w:r w:rsidR="00C47AB0">
        <w:rPr>
          <w:sz w:val="28"/>
          <w:szCs w:val="28"/>
          <w:bdr w:val="single" w:sz="4" w:space="0" w:color="auto"/>
        </w:rPr>
        <w:t>より</w:t>
      </w:r>
    </w:p>
    <w:p w:rsidR="003E56DE" w:rsidRDefault="003E56DE"/>
    <w:p w:rsidR="00CF7F86" w:rsidRDefault="003E56DE" w:rsidP="0079332F">
      <w:r>
        <w:rPr>
          <w:rFonts w:hint="eastAsia"/>
        </w:rPr>
        <w:t>［問題１］</w:t>
      </w:r>
      <w:r w:rsidR="0079332F">
        <w:rPr>
          <w:rFonts w:hint="eastAsia"/>
        </w:rPr>
        <w:t xml:space="preserve">　</w:t>
      </w:r>
      <w:r w:rsidR="00CF7F86">
        <w:rPr>
          <w:rFonts w:hint="eastAsia"/>
        </w:rPr>
        <w:t>図のように，半径</w:t>
      </w:r>
      <w:r w:rsidRPr="003E56DE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8" o:title=""/>
          </v:shape>
          <o:OLEObject Type="Embed" ProgID="Equation.DSMT4" ShapeID="_x0000_i1025" DrawAspect="Content" ObjectID="_1562007516" r:id="rId9"/>
        </w:object>
      </w:r>
      <w:r w:rsidR="00CF7F86">
        <w:rPr>
          <w:rFonts w:hint="eastAsia"/>
        </w:rPr>
        <w:t>の大円の中に，半径</w:t>
      </w:r>
      <w:r w:rsidRPr="003E56DE">
        <w:rPr>
          <w:position w:val="-4"/>
        </w:rPr>
        <w:object w:dxaOrig="180" w:dyaOrig="200">
          <v:shape id="_x0000_i1026" type="#_x0000_t75" style="width:8.25pt;height:9.75pt" o:ole="">
            <v:imagedata r:id="rId10" o:title=""/>
          </v:shape>
          <o:OLEObject Type="Embed" ProgID="Equation.DSMT4" ShapeID="_x0000_i1026" DrawAspect="Content" ObjectID="_1562007517" r:id="rId11"/>
        </w:object>
      </w:r>
      <w:r w:rsidR="00CF7F86">
        <w:rPr>
          <w:rFonts w:hint="eastAsia"/>
        </w:rPr>
        <w:t>の円が１０個接している。</w:t>
      </w:r>
    </w:p>
    <w:p w:rsidR="00CF7F86" w:rsidRDefault="00CF7F86">
      <w:r>
        <w:rPr>
          <w:rFonts w:hint="eastAsia"/>
        </w:rPr>
        <w:t>（円の配置は、上下対称かつ左右対称である。）</w:t>
      </w:r>
    </w:p>
    <w:p w:rsidR="0015420E" w:rsidRDefault="00CF7F86" w:rsidP="00715DB3">
      <w:pPr>
        <w:ind w:firstLineChars="100" w:firstLine="210"/>
      </w:pPr>
      <w:r>
        <w:t>このとき，</w:t>
      </w:r>
      <w:r w:rsidR="003E56DE" w:rsidRPr="003E56DE">
        <w:rPr>
          <w:position w:val="-4"/>
        </w:rPr>
        <w:object w:dxaOrig="240" w:dyaOrig="260">
          <v:shape id="_x0000_i1027" type="#_x0000_t75" style="width:12pt;height:13.5pt" o:ole="">
            <v:imagedata r:id="rId8" o:title=""/>
          </v:shape>
          <o:OLEObject Type="Embed" ProgID="Equation.DSMT4" ShapeID="_x0000_i1027" DrawAspect="Content" ObjectID="_1562007518" r:id="rId12"/>
        </w:object>
      </w:r>
      <w:r>
        <w:t>と</w:t>
      </w:r>
      <w:r w:rsidR="003E56DE" w:rsidRPr="003E56DE">
        <w:rPr>
          <w:position w:val="-4"/>
        </w:rPr>
        <w:object w:dxaOrig="180" w:dyaOrig="200">
          <v:shape id="_x0000_i1028" type="#_x0000_t75" style="width:8.25pt;height:9.75pt" o:ole="">
            <v:imagedata r:id="rId10" o:title=""/>
          </v:shape>
          <o:OLEObject Type="Embed" ProgID="Equation.DSMT4" ShapeID="_x0000_i1028" DrawAspect="Content" ObjectID="_1562007519" r:id="rId13"/>
        </w:object>
      </w:r>
      <w:r>
        <w:t>の関係</w:t>
      </w:r>
      <w:r w:rsidR="00211D5B">
        <w:t>式</w:t>
      </w:r>
      <w:r>
        <w:t>を求めよ。</w:t>
      </w:r>
    </w:p>
    <w:p w:rsidR="00715DB3" w:rsidRDefault="00715DB3" w:rsidP="00715DB3"/>
    <w:p w:rsidR="003E56DE" w:rsidRDefault="003E56DE" w:rsidP="00715DB3"/>
    <w:p w:rsidR="00942CA1" w:rsidRDefault="000F63FA" w:rsidP="00715DB3"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170555</wp:posOffset>
            </wp:positionH>
            <wp:positionV relativeFrom="paragraph">
              <wp:posOffset>171450</wp:posOffset>
            </wp:positionV>
            <wp:extent cx="2327910" cy="2383155"/>
            <wp:effectExtent l="0" t="0" r="0" b="0"/>
            <wp:wrapSquare wrapText="bothSides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図 4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910" cy="238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332F" w:rsidRDefault="0079332F" w:rsidP="00715DB3"/>
    <w:p w:rsidR="003E56DE" w:rsidRDefault="003E56DE" w:rsidP="00715DB3"/>
    <w:p w:rsidR="009B4D2A" w:rsidRDefault="003E56DE" w:rsidP="0079332F">
      <w:r>
        <w:rPr>
          <w:rFonts w:hint="eastAsia"/>
        </w:rPr>
        <w:t>［問題２］</w:t>
      </w:r>
      <w:r w:rsidR="0079332F">
        <w:rPr>
          <w:rFonts w:hint="eastAsia"/>
        </w:rPr>
        <w:t xml:space="preserve">　</w:t>
      </w:r>
      <w:r w:rsidR="009B4D2A">
        <w:rPr>
          <w:rFonts w:hint="eastAsia"/>
        </w:rPr>
        <w:t>図のように，半径</w:t>
      </w:r>
      <w:r w:rsidR="009B4D2A" w:rsidRPr="003E56DE">
        <w:rPr>
          <w:position w:val="-4"/>
        </w:rPr>
        <w:object w:dxaOrig="240" w:dyaOrig="260">
          <v:shape id="_x0000_i1029" type="#_x0000_t75" style="width:12pt;height:13.5pt" o:ole="">
            <v:imagedata r:id="rId8" o:title=""/>
          </v:shape>
          <o:OLEObject Type="Embed" ProgID="Equation.DSMT4" ShapeID="_x0000_i1029" DrawAspect="Content" ObjectID="_1562007520" r:id="rId15"/>
        </w:object>
      </w:r>
      <w:r w:rsidR="009B4D2A">
        <w:rPr>
          <w:rFonts w:hint="eastAsia"/>
        </w:rPr>
        <w:t>の大円の中に，半径</w:t>
      </w:r>
      <w:r w:rsidR="009B4D2A" w:rsidRPr="003E56DE">
        <w:rPr>
          <w:position w:val="-4"/>
        </w:rPr>
        <w:object w:dxaOrig="180" w:dyaOrig="200">
          <v:shape id="_x0000_i1030" type="#_x0000_t75" style="width:8.25pt;height:9.75pt" o:ole="">
            <v:imagedata r:id="rId10" o:title=""/>
          </v:shape>
          <o:OLEObject Type="Embed" ProgID="Equation.DSMT4" ShapeID="_x0000_i1030" DrawAspect="Content" ObjectID="_1562007521" r:id="rId16"/>
        </w:object>
      </w:r>
      <w:r w:rsidR="009B4D2A">
        <w:rPr>
          <w:rFonts w:hint="eastAsia"/>
        </w:rPr>
        <w:t>の円が９個接している。</w:t>
      </w:r>
    </w:p>
    <w:p w:rsidR="009B4D2A" w:rsidRDefault="009B4D2A" w:rsidP="009B4D2A">
      <w:r>
        <w:rPr>
          <w:rFonts w:hint="eastAsia"/>
        </w:rPr>
        <w:t>（円の配置は、上下対称かつ左右対称である。）</w:t>
      </w:r>
    </w:p>
    <w:p w:rsidR="009B4D2A" w:rsidRDefault="009B4D2A" w:rsidP="009B4D2A">
      <w:pPr>
        <w:ind w:firstLineChars="100" w:firstLine="210"/>
      </w:pPr>
      <w:r>
        <w:t>このとき，</w:t>
      </w:r>
      <w:r w:rsidRPr="003E56DE">
        <w:rPr>
          <w:position w:val="-4"/>
        </w:rPr>
        <w:object w:dxaOrig="240" w:dyaOrig="260">
          <v:shape id="_x0000_i1031" type="#_x0000_t75" style="width:12pt;height:13.5pt" o:ole="">
            <v:imagedata r:id="rId8" o:title=""/>
          </v:shape>
          <o:OLEObject Type="Embed" ProgID="Equation.DSMT4" ShapeID="_x0000_i1031" DrawAspect="Content" ObjectID="_1562007522" r:id="rId17"/>
        </w:object>
      </w:r>
      <w:r>
        <w:t>と</w:t>
      </w:r>
      <w:r w:rsidRPr="003E56DE">
        <w:rPr>
          <w:position w:val="-4"/>
        </w:rPr>
        <w:object w:dxaOrig="180" w:dyaOrig="200">
          <v:shape id="_x0000_i1032" type="#_x0000_t75" style="width:8.25pt;height:9.75pt" o:ole="">
            <v:imagedata r:id="rId10" o:title=""/>
          </v:shape>
          <o:OLEObject Type="Embed" ProgID="Equation.DSMT4" ShapeID="_x0000_i1032" DrawAspect="Content" ObjectID="_1562007523" r:id="rId18"/>
        </w:object>
      </w:r>
      <w:r>
        <w:t>の関係</w:t>
      </w:r>
      <w:r w:rsidR="00211D5B">
        <w:t>式</w:t>
      </w:r>
      <w:r>
        <w:t>を求めよ。</w:t>
      </w:r>
    </w:p>
    <w:p w:rsidR="009B4D2A" w:rsidRDefault="009B4D2A" w:rsidP="00715DB3"/>
    <w:p w:rsidR="009B4D2A" w:rsidRDefault="009B4D2A" w:rsidP="00715DB3"/>
    <w:p w:rsidR="0079332F" w:rsidRDefault="0079332F" w:rsidP="00715DB3"/>
    <w:p w:rsidR="00C47AB0" w:rsidRDefault="00942CA1" w:rsidP="00DF18E7">
      <w:r>
        <w:rPr>
          <w:noProof/>
        </w:rPr>
        <w:drawing>
          <wp:anchor distT="0" distB="0" distL="114300" distR="114300" simplePos="0" relativeHeight="251659264" behindDoc="1" locked="0" layoutInCell="1" allowOverlap="1" wp14:anchorId="44AEBBB3" wp14:editId="7E63AA2D">
            <wp:simplePos x="0" y="0"/>
            <wp:positionH relativeFrom="column">
              <wp:posOffset>3088640</wp:posOffset>
            </wp:positionH>
            <wp:positionV relativeFrom="paragraph">
              <wp:posOffset>60960</wp:posOffset>
            </wp:positionV>
            <wp:extent cx="2427120" cy="2427120"/>
            <wp:effectExtent l="0" t="0" r="0" b="0"/>
            <wp:wrapSquare wrapText="left"/>
            <wp:docPr id="9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120" cy="242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47AB0" w:rsidRDefault="00C47AB0" w:rsidP="00715DB3"/>
    <w:p w:rsidR="00EA3CA5" w:rsidRDefault="00FB1AAF" w:rsidP="00715DB3">
      <w:r>
        <w:rPr>
          <w:rFonts w:hint="eastAsia"/>
        </w:rPr>
        <w:t>［問題</w:t>
      </w:r>
      <w:r w:rsidR="00DF18E7">
        <w:rPr>
          <w:rFonts w:hint="eastAsia"/>
        </w:rPr>
        <w:t>３</w:t>
      </w:r>
      <w:r>
        <w:rPr>
          <w:rFonts w:hint="eastAsia"/>
        </w:rPr>
        <w:t>］</w:t>
      </w:r>
      <w:r w:rsidR="0079332F">
        <w:rPr>
          <w:rFonts w:hint="eastAsia"/>
        </w:rPr>
        <w:t xml:space="preserve">　</w:t>
      </w:r>
      <w:r w:rsidR="00942CA1">
        <w:rPr>
          <w:rFonts w:hint="eastAsia"/>
        </w:rPr>
        <w:t>図のように，</w:t>
      </w:r>
      <w:r w:rsidR="00EA3CA5">
        <w:rPr>
          <w:rFonts w:hint="eastAsia"/>
        </w:rPr>
        <w:t>一辺が</w:t>
      </w:r>
      <w:r w:rsidR="00EA3CA5" w:rsidRPr="00EA3CA5">
        <w:rPr>
          <w:position w:val="-6"/>
        </w:rPr>
        <w:object w:dxaOrig="200" w:dyaOrig="220">
          <v:shape id="_x0000_i1033" type="#_x0000_t75" style="width:9.75pt;height:11.25pt" o:ole="">
            <v:imagedata r:id="rId20" o:title=""/>
          </v:shape>
          <o:OLEObject Type="Embed" ProgID="Equation.DSMT4" ShapeID="_x0000_i1033" DrawAspect="Content" ObjectID="_1562007524" r:id="rId21"/>
        </w:object>
      </w:r>
      <w:proofErr w:type="gramStart"/>
      <w:r w:rsidR="00EA3CA5">
        <w:t>の</w:t>
      </w:r>
      <w:proofErr w:type="gramEnd"/>
      <w:r w:rsidR="00EA3CA5">
        <w:t>正三角形の中に４つの三角形があり，それらの内接円の半径がすべて等しく</w:t>
      </w:r>
      <w:r w:rsidR="00EA3CA5" w:rsidRPr="00EA3CA5">
        <w:rPr>
          <w:position w:val="-4"/>
        </w:rPr>
        <w:object w:dxaOrig="180" w:dyaOrig="200">
          <v:shape id="_x0000_i1034" type="#_x0000_t75" style="width:8.25pt;height:9.75pt" o:ole="">
            <v:imagedata r:id="rId22" o:title=""/>
          </v:shape>
          <o:OLEObject Type="Embed" ProgID="Equation.DSMT4" ShapeID="_x0000_i1034" DrawAspect="Content" ObjectID="_1562007525" r:id="rId23"/>
        </w:object>
      </w:r>
      <w:r w:rsidR="00EA3CA5">
        <w:t>である。</w:t>
      </w:r>
    </w:p>
    <w:p w:rsidR="00EA3CA5" w:rsidRDefault="00EA3CA5" w:rsidP="00EA3CA5">
      <w:pPr>
        <w:ind w:firstLineChars="100" w:firstLine="210"/>
      </w:pPr>
      <w:r>
        <w:t>このとき，</w:t>
      </w:r>
      <w:r w:rsidRPr="00EA3CA5">
        <w:rPr>
          <w:position w:val="-6"/>
        </w:rPr>
        <w:object w:dxaOrig="200" w:dyaOrig="220">
          <v:shape id="_x0000_i1035" type="#_x0000_t75" style="width:9.75pt;height:11.25pt" o:ole="">
            <v:imagedata r:id="rId24" o:title=""/>
          </v:shape>
          <o:OLEObject Type="Embed" ProgID="Equation.DSMT4" ShapeID="_x0000_i1035" DrawAspect="Content" ObjectID="_1562007526" r:id="rId25"/>
        </w:object>
      </w:r>
      <w:r>
        <w:t>と</w:t>
      </w:r>
      <w:r w:rsidRPr="00EA3CA5">
        <w:rPr>
          <w:position w:val="-4"/>
        </w:rPr>
        <w:object w:dxaOrig="180" w:dyaOrig="200">
          <v:shape id="_x0000_i1036" type="#_x0000_t75" style="width:8.25pt;height:9.75pt" o:ole="">
            <v:imagedata r:id="rId26" o:title=""/>
          </v:shape>
          <o:OLEObject Type="Embed" ProgID="Equation.DSMT4" ShapeID="_x0000_i1036" DrawAspect="Content" ObjectID="_1562007527" r:id="rId27"/>
        </w:object>
      </w:r>
      <w:r>
        <w:t>の関係</w:t>
      </w:r>
      <w:r w:rsidR="00211D5B">
        <w:t>式</w:t>
      </w:r>
      <w:r>
        <w:t>を求めよ。</w:t>
      </w:r>
    </w:p>
    <w:p w:rsidR="00EA3CA5" w:rsidRDefault="00EA3CA5" w:rsidP="0079332F"/>
    <w:p w:rsidR="00EA3CA5" w:rsidRDefault="00EA3CA5" w:rsidP="00EA3CA5"/>
    <w:p w:rsidR="00B606F1" w:rsidRDefault="00B606F1" w:rsidP="00B606F1"/>
    <w:p w:rsidR="0079332F" w:rsidRDefault="0079332F" w:rsidP="00B606F1"/>
    <w:p w:rsidR="000F63FA" w:rsidRDefault="000F63FA" w:rsidP="00B606F1"/>
    <w:p w:rsidR="00DF18E7" w:rsidRDefault="00DF18E7" w:rsidP="00DF18E7">
      <w:r>
        <w:rPr>
          <w:rFonts w:hint="eastAsia"/>
        </w:rPr>
        <w:t>［</w:t>
      </w:r>
      <w:r w:rsidR="008329E7">
        <w:rPr>
          <w:rFonts w:hint="eastAsia"/>
        </w:rPr>
        <w:t>メモ</w:t>
      </w:r>
      <w:r>
        <w:rPr>
          <w:rFonts w:hint="eastAsia"/>
        </w:rPr>
        <w:t>］</w:t>
      </w:r>
    </w:p>
    <w:p w:rsidR="00DF18E7" w:rsidRDefault="00DF18E7" w:rsidP="00DF18E7">
      <w:r>
        <w:rPr>
          <w:rFonts w:hint="eastAsia"/>
        </w:rPr>
        <w:t xml:space="preserve">　ここでは，問題１・問題２と分けて説明しているが，元の算額では，ひとつの問題として書かれている。</w:t>
      </w:r>
      <w:r w:rsidR="000F63FA">
        <w:rPr>
          <w:rFonts w:hint="eastAsia"/>
        </w:rPr>
        <w:t>二つ目の問題として，問題３が出題されている。</w:t>
      </w:r>
    </w:p>
    <w:p w:rsidR="000F63FA" w:rsidRDefault="00DF18E7" w:rsidP="000F63FA">
      <w:pPr>
        <w:ind w:firstLineChars="100" w:firstLine="210"/>
        <w:rPr>
          <w:rFonts w:hint="eastAsia"/>
        </w:rPr>
      </w:pPr>
      <w:r>
        <w:rPr>
          <w:rFonts w:hint="eastAsia"/>
        </w:rPr>
        <w:t>この江川邸の算額は，享和２年（１８０２）江川英毅（１７７０－１８３４）が土祠に奉納したもので，横９０．３ｃｍ縦４４．３ｃｍの小型算額である。和算書「賽祠神算」に記録されていて現存は確認されていなかった。平</w:t>
      </w:r>
      <w:r w:rsidR="000F63FA">
        <w:rPr>
          <w:rFonts w:hint="eastAsia"/>
        </w:rPr>
        <w:t>成２４年江川邸の倉庫で発見された。</w:t>
      </w:r>
    </w:p>
    <w:p w:rsidR="00DF18E7" w:rsidRPr="000F63FA" w:rsidRDefault="00C94D7F" w:rsidP="00C94D7F">
      <w:pPr>
        <w:ind w:firstLineChars="100" w:firstLine="210"/>
      </w:pPr>
      <w:r>
        <w:rPr>
          <w:rFonts w:hint="eastAsia"/>
        </w:rPr>
        <w:t>また、算額は</w:t>
      </w:r>
      <w:r w:rsidRPr="00C94D7F">
        <w:rPr>
          <w:rFonts w:hint="eastAsia"/>
        </w:rPr>
        <w:t>公益財団法人江川文庫</w:t>
      </w:r>
      <w:r>
        <w:rPr>
          <w:rFonts w:hint="eastAsia"/>
        </w:rPr>
        <w:t xml:space="preserve">の所蔵となっている。　　　</w:t>
      </w:r>
      <w:bookmarkStart w:id="0" w:name="_GoBack"/>
      <w:bookmarkEnd w:id="0"/>
      <w:r w:rsidR="000F63FA">
        <w:rPr>
          <w:rFonts w:hint="eastAsia"/>
        </w:rPr>
        <w:t xml:space="preserve">　　</w:t>
      </w:r>
      <w:r w:rsidR="00DF18E7">
        <w:rPr>
          <w:rFonts w:hint="eastAsia"/>
        </w:rPr>
        <w:t>（深川英俊氏</w:t>
      </w:r>
      <w:r w:rsidR="000F63FA">
        <w:rPr>
          <w:rFonts w:hint="eastAsia"/>
        </w:rPr>
        <w:t>談</w:t>
      </w:r>
      <w:r w:rsidR="00DF18E7">
        <w:rPr>
          <w:rFonts w:hint="eastAsia"/>
        </w:rPr>
        <w:t>）</w:t>
      </w:r>
    </w:p>
    <w:sectPr w:rsidR="00DF18E7" w:rsidRPr="000F63FA" w:rsidSect="00B928C0">
      <w:pgSz w:w="11906" w:h="16838"/>
      <w:pgMar w:top="1701" w:right="1701" w:bottom="1644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7C66" w:rsidRDefault="00F97C66" w:rsidP="00DF18E7">
      <w:r>
        <w:separator/>
      </w:r>
    </w:p>
  </w:endnote>
  <w:endnote w:type="continuationSeparator" w:id="0">
    <w:p w:rsidR="00F97C66" w:rsidRDefault="00F97C66" w:rsidP="00DF18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7C66" w:rsidRDefault="00F97C66" w:rsidP="00DF18E7">
      <w:r>
        <w:separator/>
      </w:r>
    </w:p>
  </w:footnote>
  <w:footnote w:type="continuationSeparator" w:id="0">
    <w:p w:rsidR="00F97C66" w:rsidRDefault="00F97C66" w:rsidP="00DF18E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7F86"/>
    <w:rsid w:val="00060875"/>
    <w:rsid w:val="00095100"/>
    <w:rsid w:val="000B4162"/>
    <w:rsid w:val="000F63FA"/>
    <w:rsid w:val="001D013B"/>
    <w:rsid w:val="00211D5B"/>
    <w:rsid w:val="002D5D39"/>
    <w:rsid w:val="002E580B"/>
    <w:rsid w:val="0037078B"/>
    <w:rsid w:val="003E56DE"/>
    <w:rsid w:val="00424683"/>
    <w:rsid w:val="004C60DC"/>
    <w:rsid w:val="00715DB3"/>
    <w:rsid w:val="0079332F"/>
    <w:rsid w:val="007B24AA"/>
    <w:rsid w:val="007F1073"/>
    <w:rsid w:val="008329E7"/>
    <w:rsid w:val="008B55E7"/>
    <w:rsid w:val="00942CA1"/>
    <w:rsid w:val="009B4D2A"/>
    <w:rsid w:val="009E2BA7"/>
    <w:rsid w:val="00B17EC7"/>
    <w:rsid w:val="00B606F1"/>
    <w:rsid w:val="00B928C0"/>
    <w:rsid w:val="00C47AB0"/>
    <w:rsid w:val="00C74319"/>
    <w:rsid w:val="00C94D7F"/>
    <w:rsid w:val="00CE7AD7"/>
    <w:rsid w:val="00CF7F86"/>
    <w:rsid w:val="00D25564"/>
    <w:rsid w:val="00DB0158"/>
    <w:rsid w:val="00DB27CE"/>
    <w:rsid w:val="00DF18E7"/>
    <w:rsid w:val="00DF39FA"/>
    <w:rsid w:val="00EA3CA5"/>
    <w:rsid w:val="00EB39E1"/>
    <w:rsid w:val="00EE7481"/>
    <w:rsid w:val="00F216C3"/>
    <w:rsid w:val="00F646D7"/>
    <w:rsid w:val="00F7108F"/>
    <w:rsid w:val="00F97C66"/>
    <w:rsid w:val="00FB1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3E56DE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DF18E7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DF18E7"/>
  </w:style>
  <w:style w:type="paragraph" w:styleId="a8">
    <w:name w:val="footer"/>
    <w:basedOn w:val="a"/>
    <w:link w:val="a9"/>
    <w:uiPriority w:val="99"/>
    <w:unhideWhenUsed/>
    <w:rsid w:val="00DF18E7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DF18E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3E56DE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DF18E7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DF18E7"/>
  </w:style>
  <w:style w:type="paragraph" w:styleId="a8">
    <w:name w:val="footer"/>
    <w:basedOn w:val="a"/>
    <w:link w:val="a9"/>
    <w:uiPriority w:val="99"/>
    <w:unhideWhenUsed/>
    <w:rsid w:val="00DF18E7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DF18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8</TotalTime>
  <Pages>1</Pages>
  <Words>119</Words>
  <Characters>680</Characters>
  <Application>Microsoft Office Word</Application>
  <DocSecurity>0</DocSecurity>
  <Lines>5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27</cp:revision>
  <cp:lastPrinted>2017-07-10T02:34:00Z</cp:lastPrinted>
  <dcterms:created xsi:type="dcterms:W3CDTF">2017-06-28T15:54:00Z</dcterms:created>
  <dcterms:modified xsi:type="dcterms:W3CDTF">2017-07-19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